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handoutMasterIdLst>
    <p:handoutMasterId r:id="rId9"/>
  </p:handoutMasterIdLst>
  <p:sldIdLst>
    <p:sldId id="258" r:id="rId2"/>
    <p:sldId id="257" r:id="rId3"/>
    <p:sldId id="259" r:id="rId4"/>
    <p:sldId id="261" r:id="rId5"/>
    <p:sldId id="260" r:id="rId6"/>
    <p:sldId id="263" r:id="rId7"/>
    <p:sldId id="262" r:id="rId8"/>
  </p:sldIdLst>
  <p:sldSz cx="12192000" cy="685800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wmf"/><Relationship Id="rId18" Type="http://schemas.openxmlformats.org/officeDocument/2006/relationships/image" Target="../media/image37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12" Type="http://schemas.openxmlformats.org/officeDocument/2006/relationships/image" Target="../media/image32.wmf"/><Relationship Id="rId17" Type="http://schemas.openxmlformats.org/officeDocument/2006/relationships/image" Target="../media/image36.wmf"/><Relationship Id="rId2" Type="http://schemas.openxmlformats.org/officeDocument/2006/relationships/image" Target="../media/image5.wmf"/><Relationship Id="rId16" Type="http://schemas.openxmlformats.org/officeDocument/2006/relationships/image" Target="../media/image35.wmf"/><Relationship Id="rId20" Type="http://schemas.openxmlformats.org/officeDocument/2006/relationships/image" Target="../media/image38.wmf"/><Relationship Id="rId1" Type="http://schemas.openxmlformats.org/officeDocument/2006/relationships/image" Target="../media/image25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2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1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Relationship Id="rId1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F2C82B-8F25-4E9F-9825-1E45AF8A1938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0B4DBC-4938-4D56-9C9C-CC099D322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52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D5DDCC-3CA0-4427-AAF4-D62DD7A160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0CDE19-9D8B-4412-9D42-A742EB047A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AFB39E-7EF6-4F47-B67A-507E2027F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38747-4367-4BD2-8D51-C97E202738E2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D3127D-41FB-443C-87CA-4D5849621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64C9F5-6316-48E1-9F5E-E31F520EA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326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B77E4E-14B8-4EBB-8FEF-89C7C77E7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81B3EE-95EC-4001-BB76-E2D6BB0C1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62C65D-26F5-4669-B221-F1F518634B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E833E-1B6D-415F-AD29-75AE8C43BD0D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73F6C6-DC4B-4DD9-9BFE-0F31A9635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15857B-812A-448A-9FCE-65A6F0CD9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95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A28103B-86F6-4FD1-A36D-47DA0F927C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E3D959-C230-4BDF-A2F5-7ADA238D6A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FDA396-EEA4-4041-92BE-F8B88942C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2596F-08A7-4B70-989A-F2B1CF31E66B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F76524-A12D-4049-AE60-298332821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981C62-50E2-4B17-865C-F08F3B125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881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4E4606-EBD7-4B2D-B29C-7300CE38D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4B40A2-31E1-4EF4-BABE-CDF1DEDA70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D657A6-A48B-436B-85D9-2602BD7DD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55A3C-5767-4844-A0A3-83778C2E5409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E62A30-B499-474D-9F75-884177451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C10A7A-1111-4CA3-8FA3-72E14685B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311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5CE7E-536D-45CF-89F2-956A8A7E4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51040C-860D-4413-8DF0-33F6CF4286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734B69-FE92-44E9-B27F-857AC260E1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507A8-A5CF-4D38-AB86-7EDDA87A85D4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C553B8-F5BC-4AE8-9CA4-AF7D1440C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84709-DA41-4EAE-BB26-79677C964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088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DB725B-8365-436A-84C4-C8D96A3B20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2D052E-A58D-4154-8DEB-4AEA3783A8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496E4A-D040-4AB2-85BD-F2344584E3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53516-C46D-4A0A-A963-6598461426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CD27C-8599-43EF-BA1D-14DDC1946E06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3CB7BE-9D12-4E7D-8136-BF3FA8B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C3F6F5-805B-43CC-A905-9C82964DC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4972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C0957-DDD9-4048-8B14-2508D111E9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1FCDD7-FF73-4A8A-9693-5C30850E7F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128CA6-D3E4-4D3A-BF5D-1F3832F8E3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0AB926-9CEB-493A-96B3-3C28D59536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E9A184-21DC-4FCD-8B0B-34A857846D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B78AB5D-4FD6-45F0-9F38-0E29EF2B4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3D99-809A-49C0-96E5-4250D0B498EE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606A71-A68F-4B09-B20B-138FB61DD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59E945-B0C5-4723-B2D5-55D1B01DD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2012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6E360D-936D-4AD8-99B3-A5F2F23BA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27D2F8-F1BF-4D29-9A01-0BD1A2813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3DE9B-B678-4EFB-BB7D-A4370204A0B0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FC319B-5A5A-4D34-B7EE-2E4459A6D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B7C2F0-2E24-4CF8-AD50-6D3639AC1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16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453663-8698-4563-BA93-C9E658702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812DA-F765-4142-A6A3-A8ED7235E082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3ED36F-5164-4C5C-8351-A3244F528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9E95EA-B557-42E0-99AF-85DD531DA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9923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9408F9-2186-48E2-B1F6-488E45F72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F8CF7E-20E1-4606-AC84-23DD90CC3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D4797D-A883-4407-8564-7869046144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534387-92B5-4A74-B0CC-DE1DBCE70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0277FD-7DE6-41D4-930D-AC99F5AFE54E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3E1F40-078E-4162-8CAF-E95ACB483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07CC92-6F71-4468-B552-03D0B2EE8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177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B327F-06ED-426A-9529-A6D908D73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295274F-2C48-4D98-A4D7-9CFC07D5BE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C9F0EF-CF7F-4D88-86C6-E20BDDFA7F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39088E-84A6-489C-AE7A-852A693D6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15526-7079-4B7B-987C-1B5FAE11A0FF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F93D57-E05C-42E5-9264-B36DD289D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DFBCC0-E76C-4545-ABDE-65FEF09EF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3036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3A03AAA-6494-4F72-8964-8E2132AF5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7CDBD0-A157-4E76-9543-846B229E44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D7DC03-A785-4CC7-BA44-578585850C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3ED0CC-082F-4160-86E5-0D6041F12778}" type="datetime1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43BF2C-8063-47E8-9C50-1440B9B479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ACA600-1B22-4C84-AADA-8E3761C80D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775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19.bin"/><Relationship Id="rId3" Type="http://schemas.openxmlformats.org/officeDocument/2006/relationships/image" Target="../media/image23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8.wmf"/><Relationship Id="rId42" Type="http://schemas.openxmlformats.org/officeDocument/2006/relationships/oleObject" Target="../embeddings/oleObject21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9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3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24.png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oleObject" Target="../embeddings/oleObject42.bin"/><Relationship Id="rId3" Type="http://schemas.openxmlformats.org/officeDocument/2006/relationships/image" Target="../media/image39.png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4.bin"/><Relationship Id="rId47" Type="http://schemas.openxmlformats.org/officeDocument/2006/relationships/image" Target="../media/image4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9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image" Target="../media/image36.wmf"/><Relationship Id="rId46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3.wmf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7.wmf"/><Relationship Id="rId45" Type="http://schemas.openxmlformats.org/officeDocument/2006/relationships/oleObject" Target="../embeddings/oleObject46.bin"/><Relationship Id="rId5" Type="http://schemas.openxmlformats.org/officeDocument/2006/relationships/image" Target="../media/image25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36.bin"/><Relationship Id="rId36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0.wmf"/><Relationship Id="rId31" Type="http://schemas.openxmlformats.org/officeDocument/2006/relationships/image" Target="../media/image34.wmf"/><Relationship Id="rId44" Type="http://schemas.openxmlformats.org/officeDocument/2006/relationships/image" Target="../media/image2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7.png"/><Relationship Id="rId21" Type="http://schemas.openxmlformats.org/officeDocument/2006/relationships/image" Target="../media/image46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8.bin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3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9.png"/><Relationship Id="rId15" Type="http://schemas.openxmlformats.org/officeDocument/2006/relationships/image" Target="../media/image52.wmf"/><Relationship Id="rId23" Type="http://schemas.openxmlformats.org/officeDocument/2006/relationships/oleObject" Target="../embeddings/oleObject66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4.wmf"/><Relationship Id="rId4" Type="http://schemas.openxmlformats.org/officeDocument/2006/relationships/image" Target="../media/image58.pn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FA0B9-5F58-45EC-A3B7-D0A22C3B573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9.8 Solve Quadratic Inequalities</a:t>
            </a:r>
          </a:p>
        </p:txBody>
      </p:sp>
    </p:spTree>
    <p:extLst>
      <p:ext uri="{BB962C8B-B14F-4D97-AF65-F5344CB8AC3E}">
        <p14:creationId xmlns:p14="http://schemas.microsoft.com/office/powerpoint/2010/main" val="351627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09CAA26-3424-46FC-B1AF-0F72A85C11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36664" y="235712"/>
            <a:ext cx="7410557" cy="21769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F7D70A-E949-47FF-8EB3-B10DEF21A5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036" y="2540537"/>
            <a:ext cx="9137814" cy="4373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09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3646FC4-6252-4833-8052-26721D5BA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9279"/>
            <a:ext cx="11871115" cy="3167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56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FD2C7EC-77BD-446F-A25A-079F1F8F8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4446"/>
            <a:ext cx="11677421" cy="5819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0346"/>
              </p:ext>
            </p:extLst>
          </p:nvPr>
        </p:nvGraphicFramePr>
        <p:xfrm>
          <a:off x="238352" y="843665"/>
          <a:ext cx="2087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352" y="843665"/>
                        <a:ext cx="20875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46821"/>
              </p:ext>
            </p:extLst>
          </p:nvPr>
        </p:nvGraphicFramePr>
        <p:xfrm>
          <a:off x="2946219" y="843665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6219" y="843665"/>
                        <a:ext cx="24987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08356"/>
              </p:ext>
            </p:extLst>
          </p:nvPr>
        </p:nvGraphicFramePr>
        <p:xfrm>
          <a:off x="238352" y="1414189"/>
          <a:ext cx="25288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352" y="1414189"/>
                        <a:ext cx="252888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42475"/>
              </p:ext>
            </p:extLst>
          </p:nvPr>
        </p:nvGraphicFramePr>
        <p:xfrm>
          <a:off x="354239" y="2111713"/>
          <a:ext cx="1971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239" y="2111713"/>
                        <a:ext cx="19716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38407"/>
              </p:ext>
            </p:extLst>
          </p:nvPr>
        </p:nvGraphicFramePr>
        <p:xfrm>
          <a:off x="3278188" y="2112963"/>
          <a:ext cx="2058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8188" y="2112963"/>
                        <a:ext cx="20589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223" y="3381011"/>
            <a:ext cx="3448050" cy="81915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81965"/>
              </p:ext>
            </p:extLst>
          </p:nvPr>
        </p:nvGraphicFramePr>
        <p:xfrm>
          <a:off x="369570" y="4597556"/>
          <a:ext cx="29400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5" imgW="1269720" imgH="660240" progId="Equation.DSMT4">
                  <p:embed/>
                </p:oleObj>
              </mc:Choice>
              <mc:Fallback>
                <p:oleObj name="Equation" r:id="rId15" imgW="1269720" imgH="660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570" y="4597556"/>
                        <a:ext cx="2940050" cy="163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8414"/>
              </p:ext>
            </p:extLst>
          </p:nvPr>
        </p:nvGraphicFramePr>
        <p:xfrm>
          <a:off x="4941268" y="2629668"/>
          <a:ext cx="1557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7" imgW="672840" imgH="203040" progId="Equation.DSMT4">
                  <p:embed/>
                </p:oleObj>
              </mc:Choice>
              <mc:Fallback>
                <p:oleObj name="Equation" r:id="rId17" imgW="6728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41268" y="2629668"/>
                        <a:ext cx="15573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66049"/>
              </p:ext>
            </p:extLst>
          </p:nvPr>
        </p:nvGraphicFramePr>
        <p:xfrm>
          <a:off x="4485655" y="3171006"/>
          <a:ext cx="2470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9" imgW="1066680" imgH="279360" progId="Equation.DSMT4">
                  <p:embed/>
                </p:oleObj>
              </mc:Choice>
              <mc:Fallback>
                <p:oleObj name="Equation" r:id="rId19" imgW="106668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5655" y="3171006"/>
                        <a:ext cx="247015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42210"/>
              </p:ext>
            </p:extLst>
          </p:nvPr>
        </p:nvGraphicFramePr>
        <p:xfrm>
          <a:off x="5514355" y="4056831"/>
          <a:ext cx="4111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14355" y="4056831"/>
                        <a:ext cx="41116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6298"/>
              </p:ext>
            </p:extLst>
          </p:nvPr>
        </p:nvGraphicFramePr>
        <p:xfrm>
          <a:off x="5514355" y="4690243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14355" y="4690243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67807"/>
              </p:ext>
            </p:extLst>
          </p:nvPr>
        </p:nvGraphicFramePr>
        <p:xfrm>
          <a:off x="238352" y="2915720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25" imgW="139680" imgH="139680" progId="Equation.DSMT4">
                  <p:embed/>
                </p:oleObj>
              </mc:Choice>
              <mc:Fallback>
                <p:oleObj name="Equation" r:id="rId25" imgW="139680" imgH="1396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8352" y="2915720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07984"/>
              </p:ext>
            </p:extLst>
          </p:nvPr>
        </p:nvGraphicFramePr>
        <p:xfrm>
          <a:off x="7403986" y="2629304"/>
          <a:ext cx="1557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27" imgW="672840" imgH="203040" progId="Equation.DSMT4">
                  <p:embed/>
                </p:oleObj>
              </mc:Choice>
              <mc:Fallback>
                <p:oleObj name="Equation" r:id="rId27" imgW="672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03986" y="2629304"/>
                        <a:ext cx="15573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60992"/>
              </p:ext>
            </p:extLst>
          </p:nvPr>
        </p:nvGraphicFramePr>
        <p:xfrm>
          <a:off x="7139141" y="3171006"/>
          <a:ext cx="20875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29" imgW="901440" imgH="279360" progId="Equation.DSMT4">
                  <p:embed/>
                </p:oleObj>
              </mc:Choice>
              <mc:Fallback>
                <p:oleObj name="Equation" r:id="rId29" imgW="90144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39141" y="3171006"/>
                        <a:ext cx="2087563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1997"/>
              </p:ext>
            </p:extLst>
          </p:nvPr>
        </p:nvGraphicFramePr>
        <p:xfrm>
          <a:off x="7859866" y="4072706"/>
          <a:ext cx="6461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31" imgW="279360" imgH="164880" progId="Equation.DSMT4">
                  <p:embed/>
                </p:oleObj>
              </mc:Choice>
              <mc:Fallback>
                <p:oleObj name="Equation" r:id="rId31" imgW="27936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859866" y="4072706"/>
                        <a:ext cx="64611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92351"/>
              </p:ext>
            </p:extLst>
          </p:nvPr>
        </p:nvGraphicFramePr>
        <p:xfrm>
          <a:off x="8036079" y="4763269"/>
          <a:ext cx="469900" cy="40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33" imgW="126720" imgH="101520" progId="Equation.DSMT4">
                  <p:embed/>
                </p:oleObj>
              </mc:Choice>
              <mc:Fallback>
                <p:oleObj name="Equation" r:id="rId33" imgW="126720" imgH="1015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36079" y="4763269"/>
                        <a:ext cx="469900" cy="40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74663"/>
              </p:ext>
            </p:extLst>
          </p:nvPr>
        </p:nvGraphicFramePr>
        <p:xfrm>
          <a:off x="1782037" y="3013933"/>
          <a:ext cx="469900" cy="40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35" imgW="126720" imgH="101520" progId="Equation.DSMT4">
                  <p:embed/>
                </p:oleObj>
              </mc:Choice>
              <mc:Fallback>
                <p:oleObj name="Equation" r:id="rId35" imgW="126720" imgH="1015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782037" y="3013933"/>
                        <a:ext cx="469900" cy="40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99345"/>
              </p:ext>
            </p:extLst>
          </p:nvPr>
        </p:nvGraphicFramePr>
        <p:xfrm>
          <a:off x="9865653" y="2591204"/>
          <a:ext cx="1557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36" imgW="672840" imgH="203040" progId="Equation.DSMT4">
                  <p:embed/>
                </p:oleObj>
              </mc:Choice>
              <mc:Fallback>
                <p:oleObj name="Equation" r:id="rId36" imgW="672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865653" y="2591204"/>
                        <a:ext cx="15573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33039"/>
              </p:ext>
            </p:extLst>
          </p:nvPr>
        </p:nvGraphicFramePr>
        <p:xfrm>
          <a:off x="9614820" y="3132906"/>
          <a:ext cx="20589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37" imgW="888840" imgH="279360" progId="Equation.DSMT4">
                  <p:embed/>
                </p:oleObj>
              </mc:Choice>
              <mc:Fallback>
                <p:oleObj name="Equation" r:id="rId37" imgW="88884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614820" y="3132906"/>
                        <a:ext cx="2058987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99982"/>
              </p:ext>
            </p:extLst>
          </p:nvPr>
        </p:nvGraphicFramePr>
        <p:xfrm>
          <a:off x="10540332" y="4034606"/>
          <a:ext cx="206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39" imgW="88560" imgH="164880" progId="Equation.DSMT4">
                  <p:embed/>
                </p:oleObj>
              </mc:Choice>
              <mc:Fallback>
                <p:oleObj name="Equation" r:id="rId39" imgW="8856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540332" y="4034606"/>
                        <a:ext cx="20637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36201"/>
              </p:ext>
            </p:extLst>
          </p:nvPr>
        </p:nvGraphicFramePr>
        <p:xfrm>
          <a:off x="10438740" y="4651779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41" imgW="139680" imgH="139680" progId="Equation.DSMT4">
                  <p:embed/>
                </p:oleObj>
              </mc:Choice>
              <mc:Fallback>
                <p:oleObj name="Equation" r:id="rId41" imgW="139680" imgH="1396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438740" y="4651779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15960"/>
              </p:ext>
            </p:extLst>
          </p:nvPr>
        </p:nvGraphicFramePr>
        <p:xfrm>
          <a:off x="3352082" y="2925768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42" imgW="139680" imgH="139680" progId="Equation.DSMT4">
                  <p:embed/>
                </p:oleObj>
              </mc:Choice>
              <mc:Fallback>
                <p:oleObj name="Equation" r:id="rId42" imgW="139680" imgH="1396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52082" y="2925768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61224"/>
              </p:ext>
            </p:extLst>
          </p:nvPr>
        </p:nvGraphicFramePr>
        <p:xfrm>
          <a:off x="4161804" y="5527534"/>
          <a:ext cx="31162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43" imgW="1346040" imgH="431640" progId="Equation.DSMT4">
                  <p:embed/>
                </p:oleObj>
              </mc:Choice>
              <mc:Fallback>
                <p:oleObj name="Equation" r:id="rId43" imgW="134604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161804" y="5527534"/>
                        <a:ext cx="3116263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25763"/>
              </p:ext>
            </p:extLst>
          </p:nvPr>
        </p:nvGraphicFramePr>
        <p:xfrm>
          <a:off x="7740535" y="5866465"/>
          <a:ext cx="24415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45" imgW="1054080" imgH="253800" progId="Equation.DSMT4">
                  <p:embed/>
                </p:oleObj>
              </mc:Choice>
              <mc:Fallback>
                <p:oleObj name="Equation" r:id="rId45" imgW="105408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740535" y="5866465"/>
                        <a:ext cx="24415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31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210FB1D-B36A-4A4C-BB08-A7E4A45105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95" y="110303"/>
            <a:ext cx="11446510" cy="67673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96600"/>
              </p:ext>
            </p:extLst>
          </p:nvPr>
        </p:nvGraphicFramePr>
        <p:xfrm>
          <a:off x="223838" y="842963"/>
          <a:ext cx="2117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838" y="842963"/>
                        <a:ext cx="21177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78027"/>
              </p:ext>
            </p:extLst>
          </p:nvPr>
        </p:nvGraphicFramePr>
        <p:xfrm>
          <a:off x="2946219" y="843665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6219" y="843665"/>
                        <a:ext cx="24987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84768"/>
              </p:ext>
            </p:extLst>
          </p:nvPr>
        </p:nvGraphicFramePr>
        <p:xfrm>
          <a:off x="252413" y="1414463"/>
          <a:ext cx="25003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413" y="1414463"/>
                        <a:ext cx="2500312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40077"/>
              </p:ext>
            </p:extLst>
          </p:nvPr>
        </p:nvGraphicFramePr>
        <p:xfrm>
          <a:off x="382588" y="2111375"/>
          <a:ext cx="1912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588" y="2111375"/>
                        <a:ext cx="19129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39125"/>
              </p:ext>
            </p:extLst>
          </p:nvPr>
        </p:nvGraphicFramePr>
        <p:xfrm>
          <a:off x="3278188" y="2112963"/>
          <a:ext cx="20589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8188" y="2112963"/>
                        <a:ext cx="20589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87745"/>
              </p:ext>
            </p:extLst>
          </p:nvPr>
        </p:nvGraphicFramePr>
        <p:xfrm>
          <a:off x="369570" y="4597556"/>
          <a:ext cx="29400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14" imgW="1269720" imgH="660240" progId="Equation.DSMT4">
                  <p:embed/>
                </p:oleObj>
              </mc:Choice>
              <mc:Fallback>
                <p:oleObj name="Equation" r:id="rId14" imgW="1269720" imgH="660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9570" y="4597556"/>
                        <a:ext cx="2940050" cy="163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20671"/>
              </p:ext>
            </p:extLst>
          </p:nvPr>
        </p:nvGraphicFramePr>
        <p:xfrm>
          <a:off x="4927600" y="2628900"/>
          <a:ext cx="1585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27600" y="2628900"/>
                        <a:ext cx="158591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99560"/>
              </p:ext>
            </p:extLst>
          </p:nvPr>
        </p:nvGraphicFramePr>
        <p:xfrm>
          <a:off x="4457700" y="3170238"/>
          <a:ext cx="25288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18" imgW="1091880" imgH="279360" progId="Equation.DSMT4">
                  <p:embed/>
                </p:oleObj>
              </mc:Choice>
              <mc:Fallback>
                <p:oleObj name="Equation" r:id="rId18" imgW="109188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57700" y="3170238"/>
                        <a:ext cx="252888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00042"/>
              </p:ext>
            </p:extLst>
          </p:nvPr>
        </p:nvGraphicFramePr>
        <p:xfrm>
          <a:off x="5588000" y="4056063"/>
          <a:ext cx="265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8000" y="4056063"/>
                        <a:ext cx="2651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35053"/>
              </p:ext>
            </p:extLst>
          </p:nvPr>
        </p:nvGraphicFramePr>
        <p:xfrm>
          <a:off x="5514355" y="4690243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4355" y="4690243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60914"/>
              </p:ext>
            </p:extLst>
          </p:nvPr>
        </p:nvGraphicFramePr>
        <p:xfrm>
          <a:off x="238352" y="2915720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24" imgW="139680" imgH="139680" progId="Equation.DSMT4">
                  <p:embed/>
                </p:oleObj>
              </mc:Choice>
              <mc:Fallback>
                <p:oleObj name="Equation" r:id="rId24" imgW="139680" imgH="1396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8352" y="2915720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67705"/>
              </p:ext>
            </p:extLst>
          </p:nvPr>
        </p:nvGraphicFramePr>
        <p:xfrm>
          <a:off x="7389813" y="2628900"/>
          <a:ext cx="1587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26" imgW="685800" imgH="203040" progId="Equation.DSMT4">
                  <p:embed/>
                </p:oleObj>
              </mc:Choice>
              <mc:Fallback>
                <p:oleObj name="Equation" r:id="rId26" imgW="68580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89813" y="2628900"/>
                        <a:ext cx="15875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11757"/>
              </p:ext>
            </p:extLst>
          </p:nvPr>
        </p:nvGraphicFramePr>
        <p:xfrm>
          <a:off x="7212013" y="3170238"/>
          <a:ext cx="1941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28" imgW="838080" imgH="279360" progId="Equation.DSMT4">
                  <p:embed/>
                </p:oleObj>
              </mc:Choice>
              <mc:Fallback>
                <p:oleObj name="Equation" r:id="rId28" imgW="83808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12013" y="3170238"/>
                        <a:ext cx="194151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60702"/>
              </p:ext>
            </p:extLst>
          </p:nvPr>
        </p:nvGraphicFramePr>
        <p:xfrm>
          <a:off x="7947025" y="4056063"/>
          <a:ext cx="4699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30" imgW="203040" imgH="177480" progId="Equation.DSMT4">
                  <p:embed/>
                </p:oleObj>
              </mc:Choice>
              <mc:Fallback>
                <p:oleObj name="Equation" r:id="rId30" imgW="20304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47025" y="4056063"/>
                        <a:ext cx="4699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39203"/>
              </p:ext>
            </p:extLst>
          </p:nvPr>
        </p:nvGraphicFramePr>
        <p:xfrm>
          <a:off x="8036079" y="4763269"/>
          <a:ext cx="469900" cy="40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32" imgW="126720" imgH="101520" progId="Equation.DSMT4">
                  <p:embed/>
                </p:oleObj>
              </mc:Choice>
              <mc:Fallback>
                <p:oleObj name="Equation" r:id="rId32" imgW="126720" imgH="1015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036079" y="4763269"/>
                        <a:ext cx="469900" cy="40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81019"/>
              </p:ext>
            </p:extLst>
          </p:nvPr>
        </p:nvGraphicFramePr>
        <p:xfrm>
          <a:off x="1782037" y="3013933"/>
          <a:ext cx="469900" cy="40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34" imgW="126720" imgH="101520" progId="Equation.DSMT4">
                  <p:embed/>
                </p:oleObj>
              </mc:Choice>
              <mc:Fallback>
                <p:oleObj name="Equation" r:id="rId34" imgW="126720" imgH="1015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82037" y="3013933"/>
                        <a:ext cx="469900" cy="40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1940"/>
              </p:ext>
            </p:extLst>
          </p:nvPr>
        </p:nvGraphicFramePr>
        <p:xfrm>
          <a:off x="9852025" y="2590800"/>
          <a:ext cx="1587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35" imgW="685800" imgH="203040" progId="Equation.DSMT4">
                  <p:embed/>
                </p:oleObj>
              </mc:Choice>
              <mc:Fallback>
                <p:oleObj name="Equation" r:id="rId35" imgW="68580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852025" y="2590800"/>
                        <a:ext cx="15875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59760"/>
              </p:ext>
            </p:extLst>
          </p:nvPr>
        </p:nvGraphicFramePr>
        <p:xfrm>
          <a:off x="9556750" y="3132138"/>
          <a:ext cx="21764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37" imgW="939600" imgH="279360" progId="Equation.DSMT4">
                  <p:embed/>
                </p:oleObj>
              </mc:Choice>
              <mc:Fallback>
                <p:oleObj name="Equation" r:id="rId37" imgW="93960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556750" y="3132138"/>
                        <a:ext cx="2176463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41657"/>
              </p:ext>
            </p:extLst>
          </p:nvPr>
        </p:nvGraphicFramePr>
        <p:xfrm>
          <a:off x="10512425" y="4017963"/>
          <a:ext cx="265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512425" y="4017963"/>
                        <a:ext cx="2651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52074"/>
              </p:ext>
            </p:extLst>
          </p:nvPr>
        </p:nvGraphicFramePr>
        <p:xfrm>
          <a:off x="10438740" y="4651779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41" imgW="139680" imgH="139680" progId="Equation.DSMT4">
                  <p:embed/>
                </p:oleObj>
              </mc:Choice>
              <mc:Fallback>
                <p:oleObj name="Equation" r:id="rId41" imgW="139680" imgH="1396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38740" y="4651779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16852"/>
              </p:ext>
            </p:extLst>
          </p:nvPr>
        </p:nvGraphicFramePr>
        <p:xfrm>
          <a:off x="3602749" y="2926536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42" imgW="139680" imgH="139680" progId="Equation.DSMT4">
                  <p:embed/>
                </p:oleObj>
              </mc:Choice>
              <mc:Fallback>
                <p:oleObj name="Equation" r:id="rId42" imgW="139680" imgH="1396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02749" y="2926536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66116"/>
              </p:ext>
            </p:extLst>
          </p:nvPr>
        </p:nvGraphicFramePr>
        <p:xfrm>
          <a:off x="4161804" y="5527534"/>
          <a:ext cx="31162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43" imgW="1346040" imgH="431640" progId="Equation.DSMT4">
                  <p:embed/>
                </p:oleObj>
              </mc:Choice>
              <mc:Fallback>
                <p:oleObj name="Equation" r:id="rId43" imgW="134604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161804" y="5527534"/>
                        <a:ext cx="3116263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15395"/>
              </p:ext>
            </p:extLst>
          </p:nvPr>
        </p:nvGraphicFramePr>
        <p:xfrm>
          <a:off x="7770813" y="5865813"/>
          <a:ext cx="23812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45" imgW="1028520" imgH="253800" progId="Equation.DSMT4">
                  <p:embed/>
                </p:oleObj>
              </mc:Choice>
              <mc:Fallback>
                <p:oleObj name="Equation" r:id="rId45" imgW="102852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770813" y="5865813"/>
                        <a:ext cx="23812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130895" y="3427614"/>
            <a:ext cx="3888459" cy="904662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533567" y="3257562"/>
            <a:ext cx="0" cy="1200138"/>
          </a:xfrm>
          <a:prstGeom prst="line">
            <a:avLst/>
          </a:prstGeom>
          <a:ln w="254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71371" y="3257562"/>
            <a:ext cx="0" cy="1200138"/>
          </a:xfrm>
          <a:prstGeom prst="line">
            <a:avLst/>
          </a:prstGeom>
          <a:ln w="254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911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70FA0CD-F545-4061-B446-FFB84679E81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06681" y="103869"/>
                <a:ext cx="5236027" cy="719091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/>
                  <a:t>Solve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12≤0</m:t>
                    </m:r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70FA0CD-F545-4061-B446-FFB84679E8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6681" y="103869"/>
                <a:ext cx="5236027" cy="719091"/>
              </a:xfrm>
              <a:blipFill>
                <a:blip r:embed="rId3"/>
                <a:stretch>
                  <a:fillRect l="-3030" t="-3390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5173"/>
              </p:ext>
            </p:extLst>
          </p:nvPr>
        </p:nvGraphicFramePr>
        <p:xfrm>
          <a:off x="947738" y="822325"/>
          <a:ext cx="2236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7738" y="822325"/>
                        <a:ext cx="22367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71225"/>
              </p:ext>
            </p:extLst>
          </p:nvPr>
        </p:nvGraphicFramePr>
        <p:xfrm>
          <a:off x="933450" y="1419225"/>
          <a:ext cx="2265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450" y="1419225"/>
                        <a:ext cx="22653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23944"/>
              </p:ext>
            </p:extLst>
          </p:nvPr>
        </p:nvGraphicFramePr>
        <p:xfrm>
          <a:off x="787399" y="2016125"/>
          <a:ext cx="2557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399" y="2016125"/>
                        <a:ext cx="2557463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97603"/>
              </p:ext>
            </p:extLst>
          </p:nvPr>
        </p:nvGraphicFramePr>
        <p:xfrm>
          <a:off x="1036638" y="2740025"/>
          <a:ext cx="2147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0" imgW="927000" imgH="203040" progId="Equation.DSMT4">
                  <p:embed/>
                </p:oleObj>
              </mc:Choice>
              <mc:Fallback>
                <p:oleObj name="Equation" r:id="rId10" imgW="9270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6638" y="2740025"/>
                        <a:ext cx="2147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34507"/>
              </p:ext>
            </p:extLst>
          </p:nvPr>
        </p:nvGraphicFramePr>
        <p:xfrm>
          <a:off x="317499" y="3365983"/>
          <a:ext cx="469900" cy="40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2" imgW="126720" imgH="101520" progId="Equation.DSMT4">
                  <p:embed/>
                </p:oleObj>
              </mc:Choice>
              <mc:Fallback>
                <p:oleObj name="Equation" r:id="rId12" imgW="126720" imgH="1015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499" y="3365983"/>
                        <a:ext cx="469900" cy="40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17206"/>
              </p:ext>
            </p:extLst>
          </p:nvPr>
        </p:nvGraphicFramePr>
        <p:xfrm>
          <a:off x="1603450" y="3317074"/>
          <a:ext cx="416605" cy="44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3450" y="3317074"/>
                        <a:ext cx="416605" cy="44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1524" y="3839528"/>
            <a:ext cx="3888459" cy="904662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1036638" y="3544052"/>
            <a:ext cx="0" cy="1200138"/>
          </a:xfrm>
          <a:prstGeom prst="line">
            <a:avLst/>
          </a:prstGeom>
          <a:ln w="254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30846" y="3544052"/>
            <a:ext cx="0" cy="1200138"/>
          </a:xfrm>
          <a:prstGeom prst="line">
            <a:avLst/>
          </a:prstGeom>
          <a:ln w="254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7938"/>
              </p:ext>
            </p:extLst>
          </p:nvPr>
        </p:nvGraphicFramePr>
        <p:xfrm>
          <a:off x="3222739" y="3360949"/>
          <a:ext cx="469900" cy="40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7" imgW="126720" imgH="101520" progId="Equation.DSMT4">
                  <p:embed/>
                </p:oleObj>
              </mc:Choice>
              <mc:Fallback>
                <p:oleObj name="Equation" r:id="rId17" imgW="126720" imgH="1015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2739" y="3360949"/>
                        <a:ext cx="469900" cy="40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42071"/>
              </p:ext>
            </p:extLst>
          </p:nvPr>
        </p:nvGraphicFramePr>
        <p:xfrm>
          <a:off x="933450" y="5039666"/>
          <a:ext cx="31162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450" y="5039666"/>
                        <a:ext cx="3116263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47065"/>
              </p:ext>
            </p:extLst>
          </p:nvPr>
        </p:nvGraphicFramePr>
        <p:xfrm>
          <a:off x="4410075" y="5378450"/>
          <a:ext cx="2646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20" imgW="1143000" imgH="253800" progId="Equation.DSMT4">
                  <p:embed/>
                </p:oleObj>
              </mc:Choice>
              <mc:Fallback>
                <p:oleObj name="Equation" r:id="rId20" imgW="11430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10075" y="5378450"/>
                        <a:ext cx="2646363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9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70641-6FA2-4129-8D77-9EFAAB934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3461"/>
            <a:ext cx="2622215" cy="736516"/>
          </a:xfrm>
        </p:spPr>
        <p:txBody>
          <a:bodyPr>
            <a:normAutofit/>
          </a:bodyPr>
          <a:lstStyle/>
          <a:p>
            <a:r>
              <a:rPr lang="en-US" sz="3600" b="1" dirty="0"/>
              <a:t>Special Cas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5309D2-8974-4493-BD35-51DDCC0DF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0933"/>
            <a:ext cx="6953946" cy="65603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9450BA-F049-493F-B793-7B567B6BE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425" y="1114913"/>
            <a:ext cx="2961849" cy="7310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D0F001-2806-4C25-863A-E43414B28F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3156" y="1246964"/>
            <a:ext cx="3373137" cy="65866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76451"/>
              </p:ext>
            </p:extLst>
          </p:nvPr>
        </p:nvGraphicFramePr>
        <p:xfrm>
          <a:off x="635000" y="1793875"/>
          <a:ext cx="2116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00" y="1793875"/>
                        <a:ext cx="21161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16270"/>
              </p:ext>
            </p:extLst>
          </p:nvPr>
        </p:nvGraphicFramePr>
        <p:xfrm>
          <a:off x="2987675" y="1866900"/>
          <a:ext cx="2205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675" y="1866900"/>
                        <a:ext cx="22050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67437"/>
              </p:ext>
            </p:extLst>
          </p:nvPr>
        </p:nvGraphicFramePr>
        <p:xfrm>
          <a:off x="635000" y="2567393"/>
          <a:ext cx="2346050" cy="90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0" imgW="1218960" imgH="444240" progId="Equation.DSMT4">
                  <p:embed/>
                </p:oleObj>
              </mc:Choice>
              <mc:Fallback>
                <p:oleObj name="Equation" r:id="rId10" imgW="121896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" y="2567393"/>
                        <a:ext cx="2346050" cy="90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61718"/>
              </p:ext>
            </p:extLst>
          </p:nvPr>
        </p:nvGraphicFramePr>
        <p:xfrm>
          <a:off x="552450" y="3556000"/>
          <a:ext cx="29337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2" imgW="1866600" imgH="545760" progId="Equation.DSMT4">
                  <p:embed/>
                </p:oleObj>
              </mc:Choice>
              <mc:Fallback>
                <p:oleObj name="Equation" r:id="rId12" imgW="1866600" imgH="545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450" y="3556000"/>
                        <a:ext cx="29337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3778"/>
              </p:ext>
            </p:extLst>
          </p:nvPr>
        </p:nvGraphicFramePr>
        <p:xfrm>
          <a:off x="539161" y="4560331"/>
          <a:ext cx="1268864" cy="79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161" y="4560331"/>
                        <a:ext cx="1268864" cy="79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46785"/>
              </p:ext>
            </p:extLst>
          </p:nvPr>
        </p:nvGraphicFramePr>
        <p:xfrm>
          <a:off x="2622215" y="4459015"/>
          <a:ext cx="328295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6" imgW="2031840" imgH="1320480" progId="Equation.DSMT4">
                  <p:embed/>
                </p:oleObj>
              </mc:Choice>
              <mc:Fallback>
                <p:oleObj name="Equation" r:id="rId16" imgW="2031840" imgH="1320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2215" y="4459015"/>
                        <a:ext cx="3282950" cy="228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77348"/>
              </p:ext>
            </p:extLst>
          </p:nvPr>
        </p:nvGraphicFramePr>
        <p:xfrm>
          <a:off x="814387" y="5802980"/>
          <a:ext cx="12049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8" imgW="520560" imgH="253800" progId="Equation.DSMT4">
                  <p:embed/>
                </p:oleObj>
              </mc:Choice>
              <mc:Fallback>
                <p:oleObj name="Equation" r:id="rId18" imgW="52056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387" y="5802980"/>
                        <a:ext cx="1204913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218"/>
              </p:ext>
            </p:extLst>
          </p:nvPr>
        </p:nvGraphicFramePr>
        <p:xfrm>
          <a:off x="6284668" y="1875969"/>
          <a:ext cx="2116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0" imgW="914400" imgH="203040" progId="Equation.DSMT4">
                  <p:embed/>
                </p:oleObj>
              </mc:Choice>
              <mc:Fallback>
                <p:oleObj name="Equation" r:id="rId20" imgW="9144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4668" y="1875969"/>
                        <a:ext cx="21161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04157"/>
              </p:ext>
            </p:extLst>
          </p:nvPr>
        </p:nvGraphicFramePr>
        <p:xfrm>
          <a:off x="8637343" y="1948994"/>
          <a:ext cx="2205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21" imgW="952200" imgH="203040" progId="Equation.DSMT4">
                  <p:embed/>
                </p:oleObj>
              </mc:Choice>
              <mc:Fallback>
                <p:oleObj name="Equation" r:id="rId21" imgW="9522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7343" y="1948994"/>
                        <a:ext cx="22050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90341"/>
              </p:ext>
            </p:extLst>
          </p:nvPr>
        </p:nvGraphicFramePr>
        <p:xfrm>
          <a:off x="6284668" y="2649487"/>
          <a:ext cx="2346050" cy="90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0" imgW="1218960" imgH="444240" progId="Equation.DSMT4">
                  <p:embed/>
                </p:oleObj>
              </mc:Choice>
              <mc:Fallback>
                <p:oleObj name="Equation" r:id="rId10" imgW="121896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4668" y="2649487"/>
                        <a:ext cx="2346050" cy="90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33602"/>
              </p:ext>
            </p:extLst>
          </p:nvPr>
        </p:nvGraphicFramePr>
        <p:xfrm>
          <a:off x="6202118" y="3638094"/>
          <a:ext cx="29337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22" imgW="1866600" imgH="545760" progId="Equation.DSMT4">
                  <p:embed/>
                </p:oleObj>
              </mc:Choice>
              <mc:Fallback>
                <p:oleObj name="Equation" r:id="rId22" imgW="1866600" imgH="5457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2118" y="3638094"/>
                        <a:ext cx="29337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045"/>
              </p:ext>
            </p:extLst>
          </p:nvPr>
        </p:nvGraphicFramePr>
        <p:xfrm>
          <a:off x="6188829" y="4642425"/>
          <a:ext cx="1268864" cy="79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3" imgW="736560" imgH="431640" progId="Equation.DSMT4">
                  <p:embed/>
                </p:oleObj>
              </mc:Choice>
              <mc:Fallback>
                <p:oleObj name="Equation" r:id="rId23" imgW="73656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88829" y="4642425"/>
                        <a:ext cx="1268864" cy="79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04724"/>
              </p:ext>
            </p:extLst>
          </p:nvPr>
        </p:nvGraphicFramePr>
        <p:xfrm>
          <a:off x="8271883" y="4541109"/>
          <a:ext cx="328295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24" imgW="2031840" imgH="1320480" progId="Equation.DSMT4">
                  <p:embed/>
                </p:oleObj>
              </mc:Choice>
              <mc:Fallback>
                <p:oleObj name="Equation" r:id="rId24" imgW="2031840" imgH="1320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71883" y="4541109"/>
                        <a:ext cx="3282950" cy="228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759154"/>
              </p:ext>
            </p:extLst>
          </p:nvPr>
        </p:nvGraphicFramePr>
        <p:xfrm>
          <a:off x="6727825" y="5884863"/>
          <a:ext cx="676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26" imgW="291960" imgH="253800" progId="Equation.DSMT4">
                  <p:embed/>
                </p:oleObj>
              </mc:Choice>
              <mc:Fallback>
                <p:oleObj name="Equation" r:id="rId26" imgW="29196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27825" y="5884863"/>
                        <a:ext cx="6762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02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9</TotalTime>
  <Words>8</Words>
  <Application>Microsoft Office PowerPoint</Application>
  <PresentationFormat>Widescreen</PresentationFormat>
  <Paragraphs>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Office Theme</vt:lpstr>
      <vt:lpstr>MathType 6.0 Equation</vt:lpstr>
      <vt:lpstr>Equation</vt:lpstr>
      <vt:lpstr>9.8 Solve Quadratic Inequalities</vt:lpstr>
      <vt:lpstr>PowerPoint Presentation</vt:lpstr>
      <vt:lpstr>PowerPoint Presentation</vt:lpstr>
      <vt:lpstr>PowerPoint Presentation</vt:lpstr>
      <vt:lpstr>PowerPoint Presentation</vt:lpstr>
      <vt:lpstr>Solve -x^2-8x-12≤0</vt:lpstr>
      <vt:lpstr>Special Ca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8 Solve Quadratic Inequalities</dc:title>
  <dc:creator>Melissa Stewart</dc:creator>
  <cp:lastModifiedBy>Ringel, Charles</cp:lastModifiedBy>
  <cp:revision>19</cp:revision>
  <cp:lastPrinted>2020-04-09T14:29:39Z</cp:lastPrinted>
  <dcterms:created xsi:type="dcterms:W3CDTF">2020-04-07T19:45:33Z</dcterms:created>
  <dcterms:modified xsi:type="dcterms:W3CDTF">2020-04-09T14:31:08Z</dcterms:modified>
</cp:coreProperties>
</file>